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0" r:id="rId2"/>
    <p:sldId id="261" r:id="rId3"/>
    <p:sldId id="262" r:id="rId4"/>
    <p:sldId id="263" r:id="rId5"/>
    <p:sldId id="264" r:id="rId6"/>
    <p:sldId id="273" r:id="rId7"/>
    <p:sldId id="265" r:id="rId8"/>
    <p:sldId id="266" r:id="rId9"/>
    <p:sldId id="267" r:id="rId10"/>
    <p:sldId id="274" r:id="rId11"/>
    <p:sldId id="268" r:id="rId12"/>
    <p:sldId id="270" r:id="rId13"/>
    <p:sldId id="275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276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1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1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e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8.emf"/><Relationship Id="rId10" Type="http://schemas.openxmlformats.org/officeDocument/2006/relationships/image" Target="../media/image36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6.w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8.e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1409"/>
              </p:ext>
            </p:extLst>
          </p:nvPr>
        </p:nvGraphicFramePr>
        <p:xfrm>
          <a:off x="1654969" y="841187"/>
          <a:ext cx="8297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Document" r:id="rId3" imgW="3653650" imgH="319601" progId="Word.Document.8">
                  <p:embed/>
                </p:oleObj>
              </mc:Choice>
              <mc:Fallback>
                <p:oleObj name="Document" r:id="rId3" imgW="3653650" imgH="319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69" y="841187"/>
                        <a:ext cx="82978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9307"/>
              </p:ext>
            </p:extLst>
          </p:nvPr>
        </p:nvGraphicFramePr>
        <p:xfrm>
          <a:off x="1255342" y="1455737"/>
          <a:ext cx="8538261" cy="72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Document" r:id="rId5" imgW="3463881" imgH="301786" progId="Word.Document.8">
                  <p:embed/>
                </p:oleObj>
              </mc:Choice>
              <mc:Fallback>
                <p:oleObj name="Document" r:id="rId5" imgW="3463881" imgH="3017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342" y="1455737"/>
                        <a:ext cx="8538261" cy="72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68409"/>
              </p:ext>
            </p:extLst>
          </p:nvPr>
        </p:nvGraphicFramePr>
        <p:xfrm>
          <a:off x="618005" y="2132012"/>
          <a:ext cx="10885488" cy="39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Document" r:id="rId7" imgW="4754689" imgH="1724448" progId="Word.Document.8">
                  <p:embed/>
                </p:oleObj>
              </mc:Choice>
              <mc:Fallback>
                <p:oleObj name="Document" r:id="rId7" imgW="4754689" imgH="1724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05" y="2132012"/>
                        <a:ext cx="10885488" cy="394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7943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23574" y="653395"/>
          <a:ext cx="10798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Document" r:id="rId3" imgW="4688961" imgH="746290" progId="Word.Document.8">
                  <p:embed/>
                </p:oleObj>
              </mc:Choice>
              <mc:Fallback>
                <p:oleObj name="Document" r:id="rId3" imgW="4688961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653395"/>
                        <a:ext cx="107981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23574" y="2229130"/>
          <a:ext cx="10968037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Document" r:id="rId5" imgW="4709793" imgH="746290" progId="Word.Document.8">
                  <p:embed/>
                </p:oleObj>
              </mc:Choice>
              <mc:Fallback>
                <p:oleObj name="Document" r:id="rId5" imgW="4709793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2229130"/>
                        <a:ext cx="10968037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3772" y="3903943"/>
          <a:ext cx="859472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Document" r:id="rId7" imgW="3770921" imgH="603742" progId="Word.Document.8">
                  <p:embed/>
                </p:oleObj>
              </mc:Choice>
              <mc:Fallback>
                <p:oleObj name="Document" r:id="rId7" imgW="3770921" imgH="6037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72" y="3903943"/>
                        <a:ext cx="8594725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24194" y="4937779"/>
          <a:ext cx="85439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Document" r:id="rId9" imgW="3770921" imgH="717506" progId="Word.Document.8">
                  <p:embed/>
                </p:oleObj>
              </mc:Choice>
              <mc:Fallback>
                <p:oleObj name="Document" r:id="rId9" imgW="3770921" imgH="717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94" y="4937779"/>
                        <a:ext cx="85439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F318875-EA2E-48F0-B9CD-3DB51C002CED}"/>
              </a:ext>
            </a:extLst>
          </p:cNvPr>
          <p:cNvSpPr txBox="1"/>
          <p:nvPr/>
        </p:nvSpPr>
        <p:spPr>
          <a:xfrm>
            <a:off x="9182647" y="4522280"/>
            <a:ext cx="23391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特别注意写清楚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分段函数的区间</a:t>
            </a:r>
          </a:p>
        </p:txBody>
      </p:sp>
    </p:spTree>
    <p:extLst>
      <p:ext uri="{BB962C8B-B14F-4D97-AF65-F5344CB8AC3E}">
        <p14:creationId xmlns:p14="http://schemas.microsoft.com/office/powerpoint/2010/main" val="287484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48789"/>
              </p:ext>
            </p:extLst>
          </p:nvPr>
        </p:nvGraphicFramePr>
        <p:xfrm>
          <a:off x="723574" y="653395"/>
          <a:ext cx="10798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Document" r:id="rId3" imgW="4688961" imgH="746290" progId="Word.Document.8">
                  <p:embed/>
                </p:oleObj>
              </mc:Choice>
              <mc:Fallback>
                <p:oleObj name="Document" r:id="rId3" imgW="4688961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653395"/>
                        <a:ext cx="107981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36364"/>
              </p:ext>
            </p:extLst>
          </p:nvPr>
        </p:nvGraphicFramePr>
        <p:xfrm>
          <a:off x="824194" y="4937779"/>
          <a:ext cx="85439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Document" r:id="rId5" imgW="3770921" imgH="717506" progId="Word.Document.8">
                  <p:embed/>
                </p:oleObj>
              </mc:Choice>
              <mc:Fallback>
                <p:oleObj name="Document" r:id="rId5" imgW="3770921" imgH="717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94" y="4937779"/>
                        <a:ext cx="85439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58467"/>
              </p:ext>
            </p:extLst>
          </p:nvPr>
        </p:nvGraphicFramePr>
        <p:xfrm>
          <a:off x="1368425" y="2169179"/>
          <a:ext cx="99917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Document" r:id="rId7" imgW="4414555" imgH="698479" progId="Word.Document.8">
                  <p:embed/>
                </p:oleObj>
              </mc:Choice>
              <mc:Fallback>
                <p:oleObj name="Document" r:id="rId7" imgW="4414555" imgH="6984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169179"/>
                        <a:ext cx="999172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53446"/>
              </p:ext>
            </p:extLst>
          </p:nvPr>
        </p:nvGraphicFramePr>
        <p:xfrm>
          <a:off x="677022" y="4587456"/>
          <a:ext cx="6986588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Document" r:id="rId9" imgW="3102508" imgH="598542" progId="Word.Document.8">
                  <p:embed/>
                </p:oleObj>
              </mc:Choice>
              <mc:Fallback>
                <p:oleObj name="Document" r:id="rId9" imgW="3102508" imgH="5985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22" y="4587456"/>
                        <a:ext cx="6986588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7" descr="C:\Users\Ningrj\AppData\Roaming\Tencent\Users\767623779\QQ\WinTemp\RichOle\3~(G4IN(LW3%]52CK_5E[_4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7101" y="3741155"/>
            <a:ext cx="2861190" cy="19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98121"/>
              </p:ext>
            </p:extLst>
          </p:nvPr>
        </p:nvGraphicFramePr>
        <p:xfrm>
          <a:off x="1295682" y="3315354"/>
          <a:ext cx="80724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Document" r:id="rId12" imgW="3562466" imgH="468377" progId="Word.Document.8">
                  <p:embed/>
                </p:oleObj>
              </mc:Choice>
              <mc:Fallback>
                <p:oleObj name="Document" r:id="rId12" imgW="3562466" imgH="4683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82" y="3315354"/>
                        <a:ext cx="80724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53455"/>
              </p:ext>
            </p:extLst>
          </p:nvPr>
        </p:nvGraphicFramePr>
        <p:xfrm>
          <a:off x="1941700" y="3732632"/>
          <a:ext cx="6084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Document" r:id="rId14" imgW="2688681" imgH="465857" progId="Word.Document.8">
                  <p:embed/>
                </p:oleObj>
              </mc:Choice>
              <mc:Fallback>
                <p:oleObj name="Document" r:id="rId14" imgW="2688681" imgH="465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00" y="3732632"/>
                        <a:ext cx="60848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15790"/>
              </p:ext>
            </p:extLst>
          </p:nvPr>
        </p:nvGraphicFramePr>
        <p:xfrm>
          <a:off x="2713878" y="5140230"/>
          <a:ext cx="3735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Document" r:id="rId16" imgW="1649667" imgH="418800" progId="Word.Document.8">
                  <p:embed/>
                </p:oleObj>
              </mc:Choice>
              <mc:Fallback>
                <p:oleObj name="Document" r:id="rId16" imgW="1649667" imgH="41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78" y="5140230"/>
                        <a:ext cx="3735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83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26876"/>
              </p:ext>
            </p:extLst>
          </p:nvPr>
        </p:nvGraphicFramePr>
        <p:xfrm>
          <a:off x="739402" y="739589"/>
          <a:ext cx="11039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Document" r:id="rId3" imgW="4819339" imgH="1204633" progId="Word.Document.8">
                  <p:embed/>
                </p:oleObj>
              </mc:Choice>
              <mc:Fallback>
                <p:oleObj name="Document" r:id="rId3" imgW="4819339" imgH="1204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739589"/>
                        <a:ext cx="110394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39938"/>
              </p:ext>
            </p:extLst>
          </p:nvPr>
        </p:nvGraphicFramePr>
        <p:xfrm>
          <a:off x="1347414" y="3469902"/>
          <a:ext cx="1384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Document" r:id="rId5" imgW="606997" imgH="297653" progId="Word.Document.8">
                  <p:embed/>
                </p:oleObj>
              </mc:Choice>
              <mc:Fallback>
                <p:oleObj name="Document" r:id="rId5" imgW="606997" imgH="297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14" y="3469902"/>
                        <a:ext cx="1384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78515"/>
              </p:ext>
            </p:extLst>
          </p:nvPr>
        </p:nvGraphicFramePr>
        <p:xfrm>
          <a:off x="739402" y="4910138"/>
          <a:ext cx="7416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Document" r:id="rId7" imgW="3274191" imgH="532037" progId="Word.Document.8">
                  <p:embed/>
                </p:oleObj>
              </mc:Choice>
              <mc:Fallback>
                <p:oleObj name="Document" r:id="rId7" imgW="3274191" imgH="5320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4910138"/>
                        <a:ext cx="74168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41365"/>
              </p:ext>
            </p:extLst>
          </p:nvPr>
        </p:nvGraphicFramePr>
        <p:xfrm>
          <a:off x="2247526" y="4173351"/>
          <a:ext cx="40116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Document" r:id="rId9" imgW="1759932" imgH="314190" progId="Word.Document.8">
                  <p:embed/>
                </p:oleObj>
              </mc:Choice>
              <mc:Fallback>
                <p:oleObj name="Document" r:id="rId9" imgW="1759932" imgH="314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526" y="4173351"/>
                        <a:ext cx="40116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64700"/>
              </p:ext>
            </p:extLst>
          </p:nvPr>
        </p:nvGraphicFramePr>
        <p:xfrm>
          <a:off x="2366869" y="3466914"/>
          <a:ext cx="91884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Document" r:id="rId11" imgW="4013363" imgH="318863" progId="Word.Document.8">
                  <p:embed/>
                </p:oleObj>
              </mc:Choice>
              <mc:Fallback>
                <p:oleObj name="Document" r:id="rId11" imgW="4013363" imgH="318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69" y="3466914"/>
                        <a:ext cx="91884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40996"/>
              </p:ext>
            </p:extLst>
          </p:nvPr>
        </p:nvGraphicFramePr>
        <p:xfrm>
          <a:off x="5485653" y="4002835"/>
          <a:ext cx="3917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Document" r:id="rId13" imgW="1710725" imgH="428865" progId="Word.Document.8">
                  <p:embed/>
                </p:oleObj>
              </mc:Choice>
              <mc:Fallback>
                <p:oleObj name="Document" r:id="rId13" imgW="1710725" imgH="4288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53" y="4002835"/>
                        <a:ext cx="3917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9999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任意多边形 32"/>
          <p:cNvSpPr/>
          <p:nvPr/>
        </p:nvSpPr>
        <p:spPr>
          <a:xfrm>
            <a:off x="9574416" y="4215792"/>
            <a:ext cx="841808" cy="771754"/>
          </a:xfrm>
          <a:custGeom>
            <a:avLst/>
            <a:gdLst>
              <a:gd name="connsiteX0" fmla="*/ 0 w 748553"/>
              <a:gd name="connsiteY0" fmla="*/ 945777 h 945777"/>
              <a:gd name="connsiteX1" fmla="*/ 425823 w 748553"/>
              <a:gd name="connsiteY1" fmla="*/ 726141 h 945777"/>
              <a:gd name="connsiteX2" fmla="*/ 748553 w 748553"/>
              <a:gd name="connsiteY2" fmla="*/ 0 h 94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8553" h="945777">
                <a:moveTo>
                  <a:pt x="0" y="945777"/>
                </a:moveTo>
                <a:cubicBezTo>
                  <a:pt x="150532" y="914773"/>
                  <a:pt x="301064" y="883770"/>
                  <a:pt x="425823" y="726141"/>
                </a:cubicBezTo>
                <a:cubicBezTo>
                  <a:pt x="550582" y="568512"/>
                  <a:pt x="649567" y="284256"/>
                  <a:pt x="748553" y="0"/>
                </a:cubicBezTo>
              </a:path>
            </a:pathLst>
          </a:cu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39402" y="739589"/>
          <a:ext cx="11039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Document" r:id="rId3" imgW="4819339" imgH="1204633" progId="Word.Document.8">
                  <p:embed/>
                </p:oleObj>
              </mc:Choice>
              <mc:Fallback>
                <p:oleObj name="Document" r:id="rId3" imgW="4819339" imgH="1204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739589"/>
                        <a:ext cx="110394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24582"/>
              </p:ext>
            </p:extLst>
          </p:nvPr>
        </p:nvGraphicFramePr>
        <p:xfrm>
          <a:off x="1946269" y="3831379"/>
          <a:ext cx="465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Document" r:id="rId5" imgW="206523" imgH="294777" progId="Word.Document.8">
                  <p:embed/>
                </p:oleObj>
              </mc:Choice>
              <mc:Fallback>
                <p:oleObj name="Document" r:id="rId5" imgW="206523" imgH="294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69" y="3831379"/>
                        <a:ext cx="465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76486"/>
              </p:ext>
            </p:extLst>
          </p:nvPr>
        </p:nvGraphicFramePr>
        <p:xfrm>
          <a:off x="1884079" y="4843544"/>
          <a:ext cx="58642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Document" r:id="rId7" imgW="2588536" imgH="529880" progId="Word.Document.8">
                  <p:embed/>
                </p:oleObj>
              </mc:Choice>
              <mc:Fallback>
                <p:oleObj name="Document" r:id="rId7" imgW="2588536" imgH="529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079" y="4843544"/>
                        <a:ext cx="58642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8568623" y="485971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9847"/>
              </p:ext>
            </p:extLst>
          </p:nvPr>
        </p:nvGraphicFramePr>
        <p:xfrm>
          <a:off x="9303230" y="4979517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230" y="4979517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14514"/>
              </p:ext>
            </p:extLst>
          </p:nvPr>
        </p:nvGraphicFramePr>
        <p:xfrm>
          <a:off x="11071492" y="5054643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1492" y="5054643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7"/>
          <p:cNvSpPr>
            <a:spLocks noChangeShapeType="1"/>
          </p:cNvSpPr>
          <p:nvPr/>
        </p:nvSpPr>
        <p:spPr bwMode="auto">
          <a:xfrm flipV="1">
            <a:off x="9563819" y="3453944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8821555" y="5001782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0091"/>
              </p:ext>
            </p:extLst>
          </p:nvPr>
        </p:nvGraphicFramePr>
        <p:xfrm>
          <a:off x="9259640" y="3447336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640" y="3447336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8776800" y="4997541"/>
            <a:ext cx="2343600" cy="5153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6867"/>
              </p:ext>
            </p:extLst>
          </p:nvPr>
        </p:nvGraphicFramePr>
        <p:xfrm>
          <a:off x="10328917" y="5026466"/>
          <a:ext cx="160356" cy="26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8917" y="5026466"/>
                        <a:ext cx="160356" cy="26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10146"/>
              </p:ext>
            </p:extLst>
          </p:nvPr>
        </p:nvGraphicFramePr>
        <p:xfrm>
          <a:off x="9758728" y="5050212"/>
          <a:ext cx="247122" cy="26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728" y="5050212"/>
                        <a:ext cx="247122" cy="263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70976"/>
              </p:ext>
            </p:extLst>
          </p:nvPr>
        </p:nvGraphicFramePr>
        <p:xfrm>
          <a:off x="9256450" y="4465073"/>
          <a:ext cx="325437" cy="3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450" y="4465073"/>
                        <a:ext cx="325437" cy="34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AutoShape 22"/>
          <p:cNvCxnSpPr>
            <a:cxnSpLocks noChangeShapeType="1"/>
          </p:cNvCxnSpPr>
          <p:nvPr/>
        </p:nvCxnSpPr>
        <p:spPr bwMode="auto">
          <a:xfrm flipH="1">
            <a:off x="8862091" y="3951949"/>
            <a:ext cx="2340000" cy="613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23"/>
          <p:cNvCxnSpPr>
            <a:cxnSpLocks noChangeShapeType="1"/>
          </p:cNvCxnSpPr>
          <p:nvPr/>
        </p:nvCxnSpPr>
        <p:spPr bwMode="auto">
          <a:xfrm flipH="1">
            <a:off x="8788615" y="5310689"/>
            <a:ext cx="2343599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82353"/>
              </p:ext>
            </p:extLst>
          </p:nvPr>
        </p:nvGraphicFramePr>
        <p:xfrm>
          <a:off x="9181867" y="3759453"/>
          <a:ext cx="323933" cy="34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67" y="3759453"/>
                        <a:ext cx="323933" cy="34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81880"/>
              </p:ext>
            </p:extLst>
          </p:nvPr>
        </p:nvGraphicFramePr>
        <p:xfrm>
          <a:off x="9271230" y="5145236"/>
          <a:ext cx="351275" cy="3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230" y="5145236"/>
                        <a:ext cx="351275" cy="3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1"/>
          <p:cNvSpPr>
            <a:spLocks noChangeShapeType="1"/>
          </p:cNvSpPr>
          <p:nvPr/>
        </p:nvSpPr>
        <p:spPr bwMode="auto">
          <a:xfrm flipH="1" flipV="1">
            <a:off x="8840445" y="4212324"/>
            <a:ext cx="2342756" cy="3468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29" name="AutoShape 17"/>
          <p:cNvCxnSpPr>
            <a:cxnSpLocks noChangeShapeType="1"/>
          </p:cNvCxnSpPr>
          <p:nvPr/>
        </p:nvCxnSpPr>
        <p:spPr bwMode="auto">
          <a:xfrm flipH="1" flipV="1">
            <a:off x="8830499" y="4705649"/>
            <a:ext cx="2340000" cy="1428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18"/>
          <p:cNvCxnSpPr>
            <a:cxnSpLocks noChangeShapeType="1"/>
          </p:cNvCxnSpPr>
          <p:nvPr/>
        </p:nvCxnSpPr>
        <p:spPr bwMode="auto">
          <a:xfrm flipH="1" flipV="1">
            <a:off x="9869320" y="4710001"/>
            <a:ext cx="280855" cy="2791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21"/>
          <p:cNvCxnSpPr>
            <a:cxnSpLocks noChangeShapeType="1"/>
          </p:cNvCxnSpPr>
          <p:nvPr/>
        </p:nvCxnSpPr>
        <p:spPr bwMode="auto">
          <a:xfrm flipH="1">
            <a:off x="9873787" y="4726320"/>
            <a:ext cx="1486" cy="288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21"/>
          <p:cNvCxnSpPr>
            <a:cxnSpLocks noChangeShapeType="1"/>
          </p:cNvCxnSpPr>
          <p:nvPr/>
        </p:nvCxnSpPr>
        <p:spPr bwMode="auto">
          <a:xfrm flipH="1">
            <a:off x="10414738" y="4215097"/>
            <a:ext cx="1486" cy="792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21"/>
          <p:cNvCxnSpPr>
            <a:cxnSpLocks noChangeShapeType="1"/>
          </p:cNvCxnSpPr>
          <p:nvPr/>
        </p:nvCxnSpPr>
        <p:spPr bwMode="auto">
          <a:xfrm flipH="1">
            <a:off x="10138350" y="4699544"/>
            <a:ext cx="1486" cy="288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2552"/>
              </p:ext>
            </p:extLst>
          </p:nvPr>
        </p:nvGraphicFramePr>
        <p:xfrm>
          <a:off x="9940369" y="5000117"/>
          <a:ext cx="362910" cy="3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25" imgW="253800" imgH="253800" progId="Equation.DSMT4">
                  <p:embed/>
                </p:oleObj>
              </mc:Choice>
              <mc:Fallback>
                <p:oleObj name="Equation" r:id="rId25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369" y="5000117"/>
                        <a:ext cx="362910" cy="328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8134"/>
              </p:ext>
            </p:extLst>
          </p:nvPr>
        </p:nvGraphicFramePr>
        <p:xfrm>
          <a:off x="2128838" y="3386138"/>
          <a:ext cx="62579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Document" r:id="rId27" imgW="2754473" imgH="764983" progId="Word.Document.8">
                  <p:embed/>
                </p:oleObj>
              </mc:Choice>
              <mc:Fallback>
                <p:oleObj name="Document" r:id="rId27" imgW="2754473" imgH="7649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386138"/>
                        <a:ext cx="625792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70031"/>
              </p:ext>
            </p:extLst>
          </p:nvPr>
        </p:nvGraphicFramePr>
        <p:xfrm>
          <a:off x="3164057" y="4601669"/>
          <a:ext cx="4929029" cy="14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Document" r:id="rId29" imgW="1946700" imgH="660373" progId="Word.Document.8">
                  <p:embed/>
                </p:oleObj>
              </mc:Choice>
              <mc:Fallback>
                <p:oleObj name="Document" r:id="rId29" imgW="1946700" imgH="6603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57" y="4601669"/>
                        <a:ext cx="4929029" cy="143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2209"/>
              </p:ext>
            </p:extLst>
          </p:nvPr>
        </p:nvGraphicFramePr>
        <p:xfrm>
          <a:off x="1333734" y="3818538"/>
          <a:ext cx="1384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Document" r:id="rId31" imgW="606997" imgH="296575" progId="Word.Document.8">
                  <p:embed/>
                </p:oleObj>
              </mc:Choice>
              <mc:Fallback>
                <p:oleObj name="Document" r:id="rId31" imgW="606997" imgH="296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4" y="3818538"/>
                        <a:ext cx="1384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8173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5" grpId="0" animBg="1"/>
      <p:bldP spid="16" grpId="0" animBg="1"/>
      <p:bldP spid="18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3261"/>
              </p:ext>
            </p:extLst>
          </p:nvPr>
        </p:nvGraphicFramePr>
        <p:xfrm>
          <a:off x="888533" y="957263"/>
          <a:ext cx="1017111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Document" r:id="rId3" imgW="4442930" imgH="692368" progId="Word.Document.8">
                  <p:embed/>
                </p:oleObj>
              </mc:Choice>
              <mc:Fallback>
                <p:oleObj name="Document" r:id="rId3" imgW="4442930" imgH="692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33" y="957263"/>
                        <a:ext cx="1017111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9543"/>
              </p:ext>
            </p:extLst>
          </p:nvPr>
        </p:nvGraphicFramePr>
        <p:xfrm>
          <a:off x="994896" y="2237723"/>
          <a:ext cx="10628313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Document" r:id="rId5" imgW="4641191" imgH="1396958" progId="Word.Document.8">
                  <p:embed/>
                </p:oleObj>
              </mc:Choice>
              <mc:Fallback>
                <p:oleObj name="Document" r:id="rId5" imgW="4641191" imgH="13969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96" y="2237723"/>
                        <a:ext cx="10628313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22083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19214"/>
              </p:ext>
            </p:extLst>
          </p:nvPr>
        </p:nvGraphicFramePr>
        <p:xfrm>
          <a:off x="1556741" y="793375"/>
          <a:ext cx="8884843" cy="64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3" imgW="3675245" imgH="272093" progId="Word.Document.8">
                  <p:embed/>
                </p:oleObj>
              </mc:Choice>
              <mc:Fallback>
                <p:oleObj name="Document" r:id="rId3" imgW="3675245" imgH="272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41" y="793375"/>
                        <a:ext cx="8884843" cy="64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56043"/>
              </p:ext>
            </p:extLst>
          </p:nvPr>
        </p:nvGraphicFramePr>
        <p:xfrm>
          <a:off x="909638" y="1273175"/>
          <a:ext cx="10566400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5" imgW="4602042" imgH="1395160" progId="Word.Document.8">
                  <p:embed/>
                </p:oleObj>
              </mc:Choice>
              <mc:Fallback>
                <p:oleObj name="Document" r:id="rId5" imgW="4602042" imgH="1395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273175"/>
                        <a:ext cx="10566400" cy="319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21211"/>
              </p:ext>
            </p:extLst>
          </p:nvPr>
        </p:nvGraphicFramePr>
        <p:xfrm>
          <a:off x="909638" y="4465638"/>
          <a:ext cx="10036268" cy="22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7" imgW="4394801" imgH="973844" progId="Word.Document.8">
                  <p:embed/>
                </p:oleObj>
              </mc:Choice>
              <mc:Fallback>
                <p:oleObj name="Document" r:id="rId7" imgW="4394801" imgH="9738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465638"/>
                        <a:ext cx="10036268" cy="222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6460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931"/>
              </p:ext>
            </p:extLst>
          </p:nvPr>
        </p:nvGraphicFramePr>
        <p:xfrm>
          <a:off x="1439395" y="896472"/>
          <a:ext cx="841533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Document" r:id="rId3" imgW="3634438" imgH="753120" progId="Word.Document.8">
                  <p:embed/>
                </p:oleObj>
              </mc:Choice>
              <mc:Fallback>
                <p:oleObj name="Document" r:id="rId3" imgW="3634438" imgH="753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95" y="896472"/>
                        <a:ext cx="841533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97512"/>
              </p:ext>
            </p:extLst>
          </p:nvPr>
        </p:nvGraphicFramePr>
        <p:xfrm>
          <a:off x="1439395" y="2596032"/>
          <a:ext cx="8415338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Document" r:id="rId5" imgW="3642852" imgH="1554008" progId="Word.Document.8">
                  <p:embed/>
                </p:oleObj>
              </mc:Choice>
              <mc:Fallback>
                <p:oleObj name="Document" r:id="rId5" imgW="3642852" imgH="1554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95" y="2596032"/>
                        <a:ext cx="8415338" cy="352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7012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135314" y="1282701"/>
          <a:ext cx="6611937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Document" r:id="rId3" imgW="2798489" imgH="1947310" progId="Word.Document.8">
                  <p:embed/>
                </p:oleObj>
              </mc:Choice>
              <mc:Fallback>
                <p:oleObj name="Document" r:id="rId3" imgW="2798489" imgH="1947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4" y="1282701"/>
                        <a:ext cx="6611937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179762" y="3592512"/>
            <a:ext cx="5919413" cy="585581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94465" y="1329954"/>
            <a:ext cx="758823" cy="4071281"/>
          </a:xfrm>
          <a:prstGeom prst="rect">
            <a:avLst/>
          </a:prstGeom>
          <a:noFill/>
          <a:ln w="31750" algn="ctr">
            <a:solidFill>
              <a:srgbClr val="00B05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8297678" y="3662082"/>
            <a:ext cx="640136" cy="516012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6497637" y="4795839"/>
            <a:ext cx="755651" cy="515749"/>
          </a:xfrm>
          <a:prstGeom prst="ellipse">
            <a:avLst/>
          </a:prstGeom>
          <a:noFill/>
          <a:ln w="31750" algn="ctr">
            <a:solidFill>
              <a:srgbClr val="9966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3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70137" y="643927"/>
          <a:ext cx="10833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Document" r:id="rId3" imgW="4730625" imgH="593509" progId="Word.Document.8">
                  <p:embed/>
                </p:oleObj>
              </mc:Choice>
              <mc:Fallback>
                <p:oleObj name="Document" r:id="rId3" imgW="4730625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37" y="643927"/>
                        <a:ext cx="10833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1760538"/>
          <a:ext cx="73866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Document" r:id="rId5" imgW="3105022" imgH="302686" progId="Word.Document.8">
                  <p:embed/>
                </p:oleObj>
              </mc:Choice>
              <mc:Fallback>
                <p:oleObj name="Document" r:id="rId5" imgW="3105022" imgH="30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60538"/>
                        <a:ext cx="73866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36283"/>
              </p:ext>
            </p:extLst>
          </p:nvPr>
        </p:nvGraphicFramePr>
        <p:xfrm>
          <a:off x="1895521" y="2429062"/>
          <a:ext cx="8253413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Document" r:id="rId7" imgW="3879590" imgH="1788850" progId="Word.Document.8">
                  <p:embed/>
                </p:oleObj>
              </mc:Choice>
              <mc:Fallback>
                <p:oleObj name="Document" r:id="rId7" imgW="3879590" imgH="1788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521" y="2429062"/>
                        <a:ext cx="8253413" cy="3741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23845" y="4104527"/>
            <a:ext cx="3649426" cy="740897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5179219" y="4062975"/>
            <a:ext cx="479238" cy="782449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70077" y="4109012"/>
            <a:ext cx="3704172" cy="736412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9" name="椭圆 8"/>
          <p:cNvSpPr>
            <a:spLocks noChangeArrowheads="1"/>
          </p:cNvSpPr>
          <p:nvPr/>
        </p:nvSpPr>
        <p:spPr bwMode="auto">
          <a:xfrm>
            <a:off x="9269505" y="4047101"/>
            <a:ext cx="434415" cy="798323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53804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67049"/>
              </p:ext>
            </p:extLst>
          </p:nvPr>
        </p:nvGraphicFramePr>
        <p:xfrm>
          <a:off x="870137" y="643927"/>
          <a:ext cx="10833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Document" r:id="rId3" imgW="4730625" imgH="593509" progId="Word.Document.8">
                  <p:embed/>
                </p:oleObj>
              </mc:Choice>
              <mc:Fallback>
                <p:oleObj name="Document" r:id="rId3" imgW="4730625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37" y="643927"/>
                        <a:ext cx="10833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1069"/>
              </p:ext>
            </p:extLst>
          </p:nvPr>
        </p:nvGraphicFramePr>
        <p:xfrm>
          <a:off x="1485900" y="1760538"/>
          <a:ext cx="73866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Document" r:id="rId5" imgW="3105022" imgH="302686" progId="Word.Document.8">
                  <p:embed/>
                </p:oleObj>
              </mc:Choice>
              <mc:Fallback>
                <p:oleObj name="Document" r:id="rId5" imgW="3105022" imgH="30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60538"/>
                        <a:ext cx="73866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076451" y="2319338"/>
            <a:ext cx="8126413" cy="463846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round/>
            <a:headEnd/>
            <a:tailEnd type="none" w="med" len="lg"/>
          </a:ln>
        </p:spPr>
        <p:txBody>
          <a:bodyPr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69727"/>
              </p:ext>
            </p:extLst>
          </p:nvPr>
        </p:nvGraphicFramePr>
        <p:xfrm>
          <a:off x="2142379" y="2396854"/>
          <a:ext cx="822483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Document" r:id="rId7" imgW="3880009" imgH="995076" progId="Word.Document.8">
                  <p:embed/>
                </p:oleObj>
              </mc:Choice>
              <mc:Fallback>
                <p:oleObj name="Document" r:id="rId7" imgW="3880009" imgH="995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79" y="2396854"/>
                        <a:ext cx="8224838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381251" y="3063874"/>
            <a:ext cx="3629584" cy="684007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3" name="椭圆 12"/>
          <p:cNvSpPr>
            <a:spLocks noChangeArrowheads="1"/>
          </p:cNvSpPr>
          <p:nvPr/>
        </p:nvSpPr>
        <p:spPr bwMode="auto">
          <a:xfrm>
            <a:off x="5390960" y="3017839"/>
            <a:ext cx="395754" cy="730042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50014" y="3063875"/>
            <a:ext cx="3608386" cy="684006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9456451" y="3001964"/>
            <a:ext cx="368868" cy="745917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63687"/>
              </p:ext>
            </p:extLst>
          </p:nvPr>
        </p:nvGraphicFramePr>
        <p:xfrm>
          <a:off x="1837579" y="3896845"/>
          <a:ext cx="883443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Document" r:id="rId9" imgW="4181813" imgH="1141004" progId="Word.Document.8">
                  <p:embed/>
                </p:oleObj>
              </mc:Choice>
              <mc:Fallback>
                <p:oleObj name="Document" r:id="rId9" imgW="4181813" imgH="11410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79" y="3896845"/>
                        <a:ext cx="8834437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>
            <a:spLocks noChangeArrowheads="1"/>
          </p:cNvSpPr>
          <p:nvPr/>
        </p:nvSpPr>
        <p:spPr bwMode="auto">
          <a:xfrm>
            <a:off x="4425159" y="4668371"/>
            <a:ext cx="454118" cy="840440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0" name="椭圆 19"/>
          <p:cNvSpPr>
            <a:spLocks noChangeArrowheads="1"/>
          </p:cNvSpPr>
          <p:nvPr/>
        </p:nvSpPr>
        <p:spPr bwMode="auto">
          <a:xfrm>
            <a:off x="5587020" y="4706189"/>
            <a:ext cx="392112" cy="805515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1" name="椭圆 20"/>
          <p:cNvSpPr>
            <a:spLocks noChangeArrowheads="1"/>
          </p:cNvSpPr>
          <p:nvPr/>
        </p:nvSpPr>
        <p:spPr bwMode="auto">
          <a:xfrm>
            <a:off x="8446855" y="4692184"/>
            <a:ext cx="395847" cy="805515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2" name="椭圆 21"/>
          <p:cNvSpPr>
            <a:spLocks noChangeArrowheads="1"/>
          </p:cNvSpPr>
          <p:nvPr/>
        </p:nvSpPr>
        <p:spPr bwMode="auto">
          <a:xfrm>
            <a:off x="9680387" y="4706189"/>
            <a:ext cx="392766" cy="816627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28189"/>
              </p:ext>
            </p:extLst>
          </p:nvPr>
        </p:nvGraphicFramePr>
        <p:xfrm>
          <a:off x="2910495" y="3950837"/>
          <a:ext cx="30686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Document" r:id="rId11" imgW="1403385" imgH="648023" progId="Word.Document.8">
                  <p:embed/>
                </p:oleObj>
              </mc:Choice>
              <mc:Fallback>
                <p:oleObj name="Document" r:id="rId11" imgW="1403385" imgH="6480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95" y="3950837"/>
                        <a:ext cx="30686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69372"/>
              </p:ext>
            </p:extLst>
          </p:nvPr>
        </p:nvGraphicFramePr>
        <p:xfrm>
          <a:off x="6956192" y="3953435"/>
          <a:ext cx="2981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Document" r:id="rId13" imgW="1297537" imgH="747027" progId="Word.Document.8">
                  <p:embed/>
                </p:oleObj>
              </mc:Choice>
              <mc:Fallback>
                <p:oleObj name="Document" r:id="rId13" imgW="1297537" imgH="7470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192" y="3953435"/>
                        <a:ext cx="29813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9162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84527"/>
              </p:ext>
            </p:extLst>
          </p:nvPr>
        </p:nvGraphicFramePr>
        <p:xfrm>
          <a:off x="1355166" y="539377"/>
          <a:ext cx="7489443" cy="83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Document" r:id="rId3" imgW="3044933" imgH="339576" progId="Word.Document.8">
                  <p:embed/>
                </p:oleObj>
              </mc:Choice>
              <mc:Fallback>
                <p:oleObj name="Document" r:id="rId3" imgW="3044933" imgH="3395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166" y="539377"/>
                        <a:ext cx="7489443" cy="836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29264"/>
              </p:ext>
            </p:extLst>
          </p:nvPr>
        </p:nvGraphicFramePr>
        <p:xfrm>
          <a:off x="701675" y="1325563"/>
          <a:ext cx="10899775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Document" r:id="rId5" imgW="4655199" imgH="1097866" progId="Word.Document.8">
                  <p:embed/>
                </p:oleObj>
              </mc:Choice>
              <mc:Fallback>
                <p:oleObj name="Document" r:id="rId5" imgW="4655199" imgH="10978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325563"/>
                        <a:ext cx="10899775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81588"/>
              </p:ext>
            </p:extLst>
          </p:nvPr>
        </p:nvGraphicFramePr>
        <p:xfrm>
          <a:off x="701675" y="3938588"/>
          <a:ext cx="1084738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Document" r:id="rId7" imgW="4609584" imgH="867796" progId="Word.Document.8">
                  <p:embed/>
                </p:oleObj>
              </mc:Choice>
              <mc:Fallback>
                <p:oleObj name="Document" r:id="rId7" imgW="4609584" imgH="8677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938588"/>
                        <a:ext cx="1084738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4757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87078"/>
              </p:ext>
            </p:extLst>
          </p:nvPr>
        </p:nvGraphicFramePr>
        <p:xfrm>
          <a:off x="1405518" y="3669925"/>
          <a:ext cx="8450263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Document" r:id="rId3" imgW="3674975" imgH="962313" progId="Word.Document.8">
                  <p:embed/>
                </p:oleObj>
              </mc:Choice>
              <mc:Fallback>
                <p:oleObj name="Document" r:id="rId3" imgW="3674975" imgH="9623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518" y="3669925"/>
                        <a:ext cx="8450263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72402"/>
              </p:ext>
            </p:extLst>
          </p:nvPr>
        </p:nvGraphicFramePr>
        <p:xfrm>
          <a:off x="3450293" y="2019550"/>
          <a:ext cx="3216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Document" r:id="rId5" imgW="1444068" imgH="444616" progId="Word.Document.8">
                  <p:embed/>
                </p:oleObj>
              </mc:Choice>
              <mc:Fallback>
                <p:oleObj name="Document" r:id="rId5" imgW="1444068" imgH="4446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93" y="2019550"/>
                        <a:ext cx="3216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14056"/>
              </p:ext>
            </p:extLst>
          </p:nvPr>
        </p:nvGraphicFramePr>
        <p:xfrm>
          <a:off x="6107691" y="1870325"/>
          <a:ext cx="3490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Document" r:id="rId7" imgW="1567197" imgH="585021" progId="Word.Document.8">
                  <p:embed/>
                </p:oleObj>
              </mc:Choice>
              <mc:Fallback>
                <p:oleObj name="Document" r:id="rId7" imgW="1567197" imgH="585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691" y="1870325"/>
                        <a:ext cx="3490912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5511"/>
              </p:ext>
            </p:extLst>
          </p:nvPr>
        </p:nvGraphicFramePr>
        <p:xfrm>
          <a:off x="1025525" y="803275"/>
          <a:ext cx="107457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Document" r:id="rId9" imgW="4825086" imgH="534194" progId="Word.Document.8">
                  <p:embed/>
                </p:oleObj>
              </mc:Choice>
              <mc:Fallback>
                <p:oleObj name="Document" r:id="rId9" imgW="4825086" imgH="5341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803275"/>
                        <a:ext cx="107457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96536"/>
              </p:ext>
            </p:extLst>
          </p:nvPr>
        </p:nvGraphicFramePr>
        <p:xfrm>
          <a:off x="808831" y="1592686"/>
          <a:ext cx="106965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Document" r:id="rId11" imgW="4826164" imgH="388962" progId="Word.Document.8">
                  <p:embed/>
                </p:oleObj>
              </mc:Choice>
              <mc:Fallback>
                <p:oleObj name="Document" r:id="rId11" imgW="4826164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1592686"/>
                        <a:ext cx="106965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86511"/>
              </p:ext>
            </p:extLst>
          </p:nvPr>
        </p:nvGraphicFramePr>
        <p:xfrm>
          <a:off x="1654241" y="2209612"/>
          <a:ext cx="815181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Document" r:id="rId13" imgW="3661735" imgH="527724" progId="Word.Document.8">
                  <p:embed/>
                </p:oleObj>
              </mc:Choice>
              <mc:Fallback>
                <p:oleObj name="Document" r:id="rId13" imgW="3661735" imgH="5277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241" y="2209612"/>
                        <a:ext cx="815181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95432"/>
              </p:ext>
            </p:extLst>
          </p:nvPr>
        </p:nvGraphicFramePr>
        <p:xfrm>
          <a:off x="808831" y="3150257"/>
          <a:ext cx="105124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Document" r:id="rId15" imgW="4721286" imgH="351936" progId="Word.Document.8">
                  <p:embed/>
                </p:oleObj>
              </mc:Choice>
              <mc:Fallback>
                <p:oleObj name="Document" r:id="rId15" imgW="4721286" imgH="351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3150257"/>
                        <a:ext cx="105124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2131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</TotalTime>
  <Words>8</Words>
  <Application>Microsoft Office PowerPoint</Application>
  <PresentationFormat>宽屏</PresentationFormat>
  <Paragraphs>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8" baseType="lpstr">
      <vt:lpstr>微软雅黑</vt:lpstr>
      <vt:lpstr>Arial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i X</cp:lastModifiedBy>
  <cp:revision>67</cp:revision>
  <dcterms:created xsi:type="dcterms:W3CDTF">2019-06-19T02:08:00Z</dcterms:created>
  <dcterms:modified xsi:type="dcterms:W3CDTF">2021-12-09T23:1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